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4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594" r:id="rId61"/>
    <p:sldId id="599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594"/>
            <p14:sldId id="599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30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120" y="1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2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png"/><Relationship Id="rId9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chart" Target="../charts/chart1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chart" Target="../charts/chart3.xml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chart" Target="../charts/chart6.xml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chart" Target="../charts/chart8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10.wmf"/><Relationship Id="rId5" Type="http://schemas.openxmlformats.org/officeDocument/2006/relationships/image" Target="../media/image114.e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13.e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10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11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7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1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125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2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1.png"/><Relationship Id="rId4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1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4.wmf"/><Relationship Id="rId17" Type="http://schemas.openxmlformats.org/officeDocument/2006/relationships/image" Target="../media/image15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7.emf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6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7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7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7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8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9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8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1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4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5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6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7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878" y="157921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491058" y="2856163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0081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5413"/>
              </p:ext>
            </p:extLst>
          </p:nvPr>
        </p:nvGraphicFramePr>
        <p:xfrm>
          <a:off x="105960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9855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5206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17345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radi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1946"/>
              </p:ext>
            </p:extLst>
          </p:nvPr>
        </p:nvGraphicFramePr>
        <p:xfrm>
          <a:off x="8264893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893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4" y="173316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9280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65844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3712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65844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39040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37120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14604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12237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122379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47696"/>
              </p:ext>
            </p:extLst>
          </p:nvPr>
        </p:nvGraphicFramePr>
        <p:xfrm>
          <a:off x="42477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7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7994"/>
              </p:ext>
            </p:extLst>
          </p:nvPr>
        </p:nvGraphicFramePr>
        <p:xfrm>
          <a:off x="3631752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752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4342952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6823079" y="2715848"/>
            <a:ext cx="4622419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95866"/>
              </p:ext>
            </p:extLst>
          </p:nvPr>
        </p:nvGraphicFramePr>
        <p:xfrm>
          <a:off x="106426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426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圖片 4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4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5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4788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7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8094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8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41312"/>
            <a:ext cx="6091494" cy="456187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113" y="1741312"/>
            <a:ext cx="6091494" cy="4561877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9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89295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39298"/>
            <a:ext cx="6094178" cy="456388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42362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861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name="Equation" r:id="rId9" imgW="2311200" imgH="609480" progId="Equation.DSMT4">
                  <p:embed/>
                </p:oleObj>
              </mc:Choice>
              <mc:Fallback>
                <p:oleObj name="Equation" r:id="rId9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" y="1731463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7127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6251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05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110"/>
            <a:ext cx="6095238" cy="4571429"/>
          </a:xfrm>
          <a:prstGeom prst="rect">
            <a:avLst/>
          </a:prstGeom>
        </p:spPr>
      </p:pic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1756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897" y="1731755"/>
            <a:ext cx="6095238" cy="4571429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13471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7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850" y="152606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6654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289536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6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684056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531626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7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5026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6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7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8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9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352</TotalTime>
  <Words>1532</Words>
  <Application>Microsoft Macintosh PowerPoint</Application>
  <PresentationFormat>寬螢幕</PresentationFormat>
  <Paragraphs>676</Paragraphs>
  <Slides>69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9</vt:i4>
      </vt:variant>
    </vt:vector>
  </HeadingPairs>
  <TitlesOfParts>
    <vt:vector size="76" baseType="lpstr">
      <vt:lpstr>Segoe UI</vt:lpstr>
      <vt:lpstr>Segoe UI Light</vt:lpstr>
      <vt:lpstr>Arial</vt:lpstr>
      <vt:lpstr>Calibri</vt:lpstr>
      <vt:lpstr>Cambria Math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879</cp:revision>
  <dcterms:created xsi:type="dcterms:W3CDTF">2015-10-12T10:51:44Z</dcterms:created>
  <dcterms:modified xsi:type="dcterms:W3CDTF">2019-06-24T01:28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